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0" w:type="dxa"/>
        <w:jc w:val="center"/>
        <w:tblLook w:val="01E0" w:firstRow="1" w:lastRow="1" w:firstColumn="1" w:lastColumn="1" w:noHBand="0" w:noVBand="0"/>
      </w:tblPr>
      <w:tblGrid>
        <w:gridCol w:w="4386"/>
        <w:gridCol w:w="5784"/>
      </w:tblGrid>
      <w:tr w:rsidR="004E6431" w:rsidTr="003E0918">
        <w:trPr>
          <w:trHeight w:val="1530"/>
          <w:jc w:val="center"/>
        </w:trPr>
        <w:tc>
          <w:tcPr>
            <w:tcW w:w="4386" w:type="dxa"/>
            <w:hideMark/>
          </w:tcPr>
          <w:p w:rsidR="004E6431" w:rsidRPr="008F0E9E" w:rsidRDefault="004E6431" w:rsidP="003E0918">
            <w:pPr>
              <w:spacing w:line="360" w:lineRule="auto"/>
              <w:jc w:val="both"/>
              <w:rPr>
                <w:b/>
                <w:lang w:val="fr-FR"/>
              </w:rPr>
            </w:pPr>
            <w:bookmarkStart w:id="0" w:name="_GoBack"/>
            <w:bookmarkEnd w:id="0"/>
            <w:r w:rsidRPr="008F0E9E">
              <w:rPr>
                <w:b/>
                <w:lang w:val="fr-FR"/>
              </w:rPr>
              <w:t xml:space="preserve">Trường THCS Tô Hiến Thành  </w:t>
            </w:r>
          </w:p>
          <w:p w:rsidR="004E6431" w:rsidRDefault="004E6431" w:rsidP="003E0918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Họ tên:…………………………..</w:t>
            </w:r>
            <w:r>
              <w:rPr>
                <w:b/>
                <w:lang w:val="fr-FR"/>
              </w:rPr>
              <w:t xml:space="preserve">              </w:t>
            </w:r>
          </w:p>
          <w:p w:rsidR="004E6431" w:rsidRDefault="004E6431" w:rsidP="003E0918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L</w:t>
            </w:r>
            <w:r>
              <w:t>ớp:………..</w:t>
            </w:r>
            <w:r>
              <w:rPr>
                <w:b/>
              </w:rPr>
              <w:t xml:space="preserve"> </w:t>
            </w:r>
            <w:r>
              <w:rPr>
                <w:b/>
                <w:lang w:val="fr-FR"/>
              </w:rPr>
              <w:t xml:space="preserve">                                                       </w:t>
            </w:r>
          </w:p>
        </w:tc>
        <w:tc>
          <w:tcPr>
            <w:tcW w:w="5784" w:type="dxa"/>
            <w:hideMark/>
          </w:tcPr>
          <w:p w:rsidR="004E6431" w:rsidRDefault="00E66114" w:rsidP="003E0918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ĐỀ KIỂM TRA KHẢO SÁT LẦN</w:t>
            </w:r>
            <w:r w:rsidR="004E6431">
              <w:rPr>
                <w:b/>
                <w:lang w:val="fr-FR"/>
              </w:rPr>
              <w:t xml:space="preserve"> 4</w:t>
            </w:r>
          </w:p>
          <w:p w:rsidR="004E6431" w:rsidRPr="004E6431" w:rsidRDefault="004E6431" w:rsidP="004E6431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 xml:space="preserve">    </w:t>
            </w:r>
            <w:r w:rsidRPr="004E6431">
              <w:rPr>
                <w:b/>
                <w:lang w:val="fr-FR"/>
              </w:rPr>
              <w:t>Năm học : 2017 - 2018</w:t>
            </w:r>
          </w:p>
          <w:p w:rsidR="004E6431" w:rsidRDefault="004E6431" w:rsidP="003E0918">
            <w:pPr>
              <w:jc w:val="center"/>
              <w:rPr>
                <w:lang w:val="fr-FR"/>
              </w:rPr>
            </w:pPr>
            <w:r>
              <w:rPr>
                <w:b/>
                <w:lang w:val="fr-FR"/>
              </w:rPr>
              <w:t>MÔN: TOÁN 9</w:t>
            </w:r>
          </w:p>
          <w:p w:rsidR="004E6431" w:rsidRPr="004E6431" w:rsidRDefault="004E6431" w:rsidP="003E0918">
            <w:pPr>
              <w:jc w:val="center"/>
              <w:rPr>
                <w:i/>
                <w:lang w:val="fr-FR"/>
              </w:rPr>
            </w:pPr>
            <w:r w:rsidRPr="004E6431">
              <w:rPr>
                <w:i/>
                <w:lang w:val="fr-FR"/>
              </w:rPr>
              <w:t>Thời gian làm bài: 90 phút</w:t>
            </w:r>
          </w:p>
          <w:p w:rsidR="004E6431" w:rsidRDefault="004E6431" w:rsidP="003E0918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                                 </w:t>
            </w:r>
          </w:p>
        </w:tc>
      </w:tr>
    </w:tbl>
    <w:p w:rsidR="00021BA3" w:rsidRDefault="00A90E01" w:rsidP="008B6FB8">
      <w:pPr>
        <w:spacing w:line="312" w:lineRule="auto"/>
        <w:ind w:left="-144" w:right="-576"/>
        <w:rPr>
          <w:rFonts w:eastAsiaTheme="minorHAnsi"/>
        </w:rPr>
      </w:pPr>
      <w:r>
        <w:rPr>
          <w:rFonts w:eastAsiaTheme="minorHAnsi"/>
          <w:b/>
        </w:rPr>
        <w:t>Bài I</w:t>
      </w:r>
      <w:r w:rsidR="00E66114" w:rsidRPr="008B6FB8">
        <w:rPr>
          <w:rFonts w:eastAsiaTheme="minorHAnsi"/>
          <w:b/>
        </w:rPr>
        <w:t>(2đ).</w:t>
      </w:r>
      <w:r w:rsidR="00E66114" w:rsidRPr="008B6FB8">
        <w:rPr>
          <w:rFonts w:eastAsiaTheme="minorHAnsi"/>
        </w:rPr>
        <w:t xml:space="preserve"> </w:t>
      </w:r>
      <w:r w:rsidR="00021BA3">
        <w:rPr>
          <w:rFonts w:eastAsiaTheme="minorHAnsi"/>
        </w:rPr>
        <w:t xml:space="preserve">Cho hai biểu thức </w:t>
      </w:r>
      <w:r w:rsidR="00021BA3" w:rsidRPr="00021BA3">
        <w:rPr>
          <w:rFonts w:eastAsiaTheme="minorHAnsi"/>
          <w:position w:val="-32"/>
        </w:rPr>
        <w:object w:dxaOrig="35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41.25pt" o:ole="">
            <v:imagedata r:id="rId6" o:title=""/>
          </v:shape>
          <o:OLEObject Type="Embed" ProgID="Equation.DSMT4" ShapeID="_x0000_i1025" DrawAspect="Content" ObjectID="_1644224258" r:id="rId7"/>
        </w:object>
      </w:r>
      <w:r w:rsidR="00021BA3">
        <w:rPr>
          <w:rFonts w:eastAsiaTheme="minorHAnsi"/>
        </w:rPr>
        <w:t xml:space="preserve"> và </w:t>
      </w:r>
      <w:r w:rsidR="00021BA3" w:rsidRPr="00021BA3">
        <w:rPr>
          <w:rFonts w:eastAsiaTheme="minorHAnsi"/>
          <w:position w:val="-32"/>
        </w:rPr>
        <w:object w:dxaOrig="1400" w:dyaOrig="820">
          <v:shape id="_x0000_i1026" type="#_x0000_t75" style="width:69.75pt;height:41.25pt" o:ole="">
            <v:imagedata r:id="rId8" o:title=""/>
          </v:shape>
          <o:OLEObject Type="Embed" ProgID="Equation.DSMT4" ShapeID="_x0000_i1026" DrawAspect="Content" ObjectID="_1644224259" r:id="rId9"/>
        </w:object>
      </w:r>
      <w:r w:rsidR="00021BA3">
        <w:rPr>
          <w:rFonts w:eastAsiaTheme="minorHAnsi"/>
        </w:rPr>
        <w:t xml:space="preserve"> </w:t>
      </w:r>
    </w:p>
    <w:p w:rsidR="00E66114" w:rsidRDefault="00021BA3" w:rsidP="008B6FB8">
      <w:pPr>
        <w:spacing w:line="312" w:lineRule="auto"/>
        <w:ind w:left="-144" w:right="-576"/>
        <w:rPr>
          <w:rFonts w:eastAsiaTheme="minorHAnsi"/>
        </w:rPr>
      </w:pPr>
      <w:r>
        <w:rPr>
          <w:rFonts w:eastAsiaTheme="minorHAnsi"/>
        </w:rPr>
        <w:t xml:space="preserve">với </w:t>
      </w:r>
      <w:r w:rsidRPr="00021BA3">
        <w:rPr>
          <w:rFonts w:eastAsiaTheme="minorHAnsi"/>
          <w:position w:val="-10"/>
        </w:rPr>
        <w:object w:dxaOrig="1340" w:dyaOrig="340">
          <v:shape id="_x0000_i1027" type="#_x0000_t75" style="width:66.75pt;height:17.25pt" o:ole="">
            <v:imagedata r:id="rId10" o:title=""/>
          </v:shape>
          <o:OLEObject Type="Embed" ProgID="Equation.DSMT4" ShapeID="_x0000_i1027" DrawAspect="Content" ObjectID="_1644224260" r:id="rId11"/>
        </w:object>
      </w:r>
    </w:p>
    <w:p w:rsidR="00021BA3" w:rsidRDefault="00021BA3" w:rsidP="00021BA3">
      <w:pPr>
        <w:pStyle w:val="ListParagraph"/>
        <w:numPr>
          <w:ilvl w:val="0"/>
          <w:numId w:val="3"/>
        </w:numPr>
        <w:spacing w:line="312" w:lineRule="auto"/>
        <w:ind w:right="-576"/>
        <w:rPr>
          <w:rFonts w:eastAsiaTheme="minorHAnsi"/>
        </w:rPr>
      </w:pPr>
      <w:r>
        <w:rPr>
          <w:rFonts w:eastAsiaTheme="minorHAnsi"/>
        </w:rPr>
        <w:t>Tính giá trị của Q tại x = 36.</w:t>
      </w:r>
    </w:p>
    <w:p w:rsidR="00021BA3" w:rsidRDefault="00021BA3" w:rsidP="00021BA3">
      <w:pPr>
        <w:pStyle w:val="ListParagraph"/>
        <w:numPr>
          <w:ilvl w:val="0"/>
          <w:numId w:val="3"/>
        </w:numPr>
        <w:spacing w:line="312" w:lineRule="auto"/>
        <w:ind w:right="-576"/>
        <w:rPr>
          <w:rFonts w:eastAsiaTheme="minorHAnsi"/>
        </w:rPr>
      </w:pPr>
      <w:r>
        <w:rPr>
          <w:rFonts w:eastAsiaTheme="minorHAnsi"/>
        </w:rPr>
        <w:t xml:space="preserve">Rút gọn P và tính </w:t>
      </w:r>
      <w:r w:rsidRPr="00021BA3">
        <w:rPr>
          <w:rFonts w:eastAsiaTheme="minorHAnsi"/>
          <w:position w:val="-32"/>
        </w:rPr>
        <w:object w:dxaOrig="920" w:dyaOrig="760">
          <v:shape id="_x0000_i1028" type="#_x0000_t75" style="width:45.75pt;height:38.25pt" o:ole="">
            <v:imagedata r:id="rId12" o:title=""/>
          </v:shape>
          <o:OLEObject Type="Embed" ProgID="Equation.DSMT4" ShapeID="_x0000_i1028" DrawAspect="Content" ObjectID="_1644224261" r:id="rId13"/>
        </w:object>
      </w:r>
      <w:r>
        <w:rPr>
          <w:rFonts w:eastAsiaTheme="minorHAnsi"/>
        </w:rPr>
        <w:t>.</w:t>
      </w:r>
    </w:p>
    <w:p w:rsidR="00021BA3" w:rsidRPr="00021BA3" w:rsidRDefault="00021BA3" w:rsidP="00021BA3">
      <w:pPr>
        <w:pStyle w:val="ListParagraph"/>
        <w:numPr>
          <w:ilvl w:val="0"/>
          <w:numId w:val="3"/>
        </w:numPr>
        <w:spacing w:line="312" w:lineRule="auto"/>
        <w:ind w:right="-576"/>
        <w:rPr>
          <w:rFonts w:eastAsiaTheme="minorHAnsi"/>
        </w:rPr>
      </w:pPr>
      <w:r>
        <w:rPr>
          <w:rFonts w:eastAsiaTheme="minorHAnsi"/>
        </w:rPr>
        <w:t xml:space="preserve">Cho biểu thức </w:t>
      </w:r>
      <w:r w:rsidRPr="00021BA3">
        <w:rPr>
          <w:rFonts w:eastAsiaTheme="minorHAnsi"/>
          <w:position w:val="-32"/>
        </w:rPr>
        <w:object w:dxaOrig="2180" w:dyaOrig="760">
          <v:shape id="_x0000_i1029" type="#_x0000_t75" style="width:108.75pt;height:38.25pt" o:ole="">
            <v:imagedata r:id="rId14" o:title=""/>
          </v:shape>
          <o:OLEObject Type="Embed" ProgID="Equation.DSMT4" ShapeID="_x0000_i1029" DrawAspect="Content" ObjectID="_1644224262" r:id="rId15"/>
        </w:object>
      </w:r>
      <w:r>
        <w:rPr>
          <w:rFonts w:eastAsiaTheme="minorHAnsi"/>
        </w:rPr>
        <w:t>. Tìm giá trị nhỏ nhất của A.</w:t>
      </w:r>
    </w:p>
    <w:p w:rsidR="008B6FB8" w:rsidRPr="008B6FB8" w:rsidRDefault="00A90E01" w:rsidP="008B6FB8">
      <w:pPr>
        <w:spacing w:line="312" w:lineRule="auto"/>
        <w:ind w:left="-144" w:right="-576"/>
        <w:rPr>
          <w:rFonts w:eastAsiaTheme="minorHAnsi"/>
        </w:rPr>
      </w:pPr>
      <w:r>
        <w:rPr>
          <w:rFonts w:eastAsiaTheme="minorHAnsi"/>
          <w:b/>
        </w:rPr>
        <w:t>Bài II</w:t>
      </w:r>
      <w:r w:rsidR="008B6FB8" w:rsidRPr="008B6FB8">
        <w:rPr>
          <w:rFonts w:eastAsiaTheme="minorHAnsi"/>
          <w:b/>
        </w:rPr>
        <w:t>(2đ).</w:t>
      </w:r>
      <w:r w:rsidR="008B6FB8" w:rsidRPr="008B6FB8">
        <w:rPr>
          <w:rFonts w:eastAsiaTheme="minorHAnsi"/>
        </w:rPr>
        <w:t xml:space="preserve"> </w:t>
      </w:r>
      <w:r w:rsidR="008B6FB8" w:rsidRPr="008B6FB8">
        <w:rPr>
          <w:rFonts w:eastAsiaTheme="minorHAnsi"/>
          <w:b/>
        </w:rPr>
        <w:t>Giải bài toán sau bằng cách lập phương trình hoặc hệ phương trình</w:t>
      </w:r>
    </w:p>
    <w:p w:rsidR="00A90E01" w:rsidRDefault="008B6FB8" w:rsidP="00A90E01">
      <w:pPr>
        <w:spacing w:line="312" w:lineRule="auto"/>
        <w:ind w:left="-144" w:right="-576"/>
        <w:rPr>
          <w:rFonts w:eastAsiaTheme="minorHAnsi"/>
        </w:rPr>
      </w:pPr>
      <w:r w:rsidRPr="008B6FB8">
        <w:rPr>
          <w:rFonts w:eastAsiaTheme="minorHAnsi"/>
        </w:rPr>
        <w:t>Hai người thợ cùng làm chung một công việc sau 3 giờ 36 phút thì xong. Nếu mỗi người làm một mình thì người thứ nhất hoàn thành công việc chậm hơn người thứ hai là 3 giờ. Hỏi nếu làm một mình thì mỗi người phải làm trong bao nhiêu giờ để xong việc?</w:t>
      </w:r>
    </w:p>
    <w:p w:rsidR="008B6FB8" w:rsidRPr="008B6FB8" w:rsidRDefault="00A90E01" w:rsidP="00A90E01">
      <w:pPr>
        <w:spacing w:line="312" w:lineRule="auto"/>
        <w:ind w:left="-144" w:right="-576"/>
        <w:rPr>
          <w:rFonts w:eastAsiaTheme="minorHAnsi"/>
        </w:rPr>
      </w:pPr>
      <w:r>
        <w:rPr>
          <w:rFonts w:eastAsiaTheme="minorHAnsi"/>
          <w:b/>
        </w:rPr>
        <w:t>Bài III</w:t>
      </w:r>
      <w:r w:rsidR="008B6FB8" w:rsidRPr="008B6FB8">
        <w:rPr>
          <w:rFonts w:eastAsiaTheme="minorHAnsi"/>
          <w:b/>
        </w:rPr>
        <w:t xml:space="preserve"> (2đ).</w:t>
      </w:r>
    </w:p>
    <w:p w:rsidR="00EB3C64" w:rsidRDefault="001624DB" w:rsidP="001624DB">
      <w:pPr>
        <w:pStyle w:val="ListParagraph"/>
        <w:numPr>
          <w:ilvl w:val="0"/>
          <w:numId w:val="4"/>
        </w:numPr>
      </w:pPr>
      <w:r>
        <w:t xml:space="preserve">Giải hệ phương trình </w:t>
      </w:r>
      <w:r w:rsidRPr="001624DB">
        <w:rPr>
          <w:position w:val="-44"/>
        </w:rPr>
        <w:object w:dxaOrig="2659" w:dyaOrig="1020">
          <v:shape id="_x0000_i1030" type="#_x0000_t75" style="width:132.75pt;height:51pt" o:ole="">
            <v:imagedata r:id="rId16" o:title=""/>
          </v:shape>
          <o:OLEObject Type="Embed" ProgID="Equation.DSMT4" ShapeID="_x0000_i1030" DrawAspect="Content" ObjectID="_1644224263" r:id="rId17"/>
        </w:object>
      </w:r>
    </w:p>
    <w:p w:rsidR="00AC60B4" w:rsidRDefault="001624DB" w:rsidP="008E70EC">
      <w:pPr>
        <w:pStyle w:val="ListParagraph"/>
        <w:numPr>
          <w:ilvl w:val="0"/>
          <w:numId w:val="4"/>
        </w:numPr>
      </w:pPr>
      <w:r>
        <w:t>Cho đường thẳng</w:t>
      </w:r>
      <w:r w:rsidR="00A90E01">
        <w:t xml:space="preserve"> d: y = - mx + m + 1 và Parabol (P): </w:t>
      </w:r>
      <w:r w:rsidR="00A90E01" w:rsidRPr="00A90E01">
        <w:rPr>
          <w:position w:val="-12"/>
        </w:rPr>
        <w:object w:dxaOrig="780" w:dyaOrig="420">
          <v:shape id="_x0000_i1031" type="#_x0000_t75" style="width:39pt;height:21pt" o:ole="">
            <v:imagedata r:id="rId18" o:title=""/>
          </v:shape>
          <o:OLEObject Type="Embed" ProgID="Equation.DSMT4" ShapeID="_x0000_i1031" DrawAspect="Content" ObjectID="_1644224264" r:id="rId19"/>
        </w:object>
      </w:r>
      <w:r w:rsidR="008E70EC">
        <w:t>.</w:t>
      </w:r>
    </w:p>
    <w:p w:rsidR="00AC60B4" w:rsidRDefault="00AC60B4" w:rsidP="00AC60B4">
      <w:pPr>
        <w:pStyle w:val="ListParagraph"/>
        <w:numPr>
          <w:ilvl w:val="0"/>
          <w:numId w:val="7"/>
        </w:numPr>
      </w:pPr>
      <w:r>
        <w:t>Tìm tọa độ giao điểm của d và (P) khi m = 2.</w:t>
      </w:r>
    </w:p>
    <w:p w:rsidR="00A90E01" w:rsidRDefault="00AC60B4" w:rsidP="00AC60B4">
      <w:pPr>
        <w:pStyle w:val="ListParagraph"/>
        <w:numPr>
          <w:ilvl w:val="0"/>
          <w:numId w:val="7"/>
        </w:numPr>
        <w:ind w:left="576" w:hanging="288"/>
      </w:pPr>
      <w:r>
        <w:t xml:space="preserve"> </w:t>
      </w:r>
      <w:r w:rsidR="00A90E01">
        <w:t xml:space="preserve">Tìm các giá trị của m để d cắt (P) tại hai điểm phân biệt có hoành độ </w:t>
      </w:r>
      <w:r w:rsidR="00A90E01" w:rsidRPr="00A90E01">
        <w:rPr>
          <w:position w:val="-12"/>
        </w:rPr>
        <w:object w:dxaOrig="600" w:dyaOrig="380">
          <v:shape id="_x0000_i1032" type="#_x0000_t75" style="width:30pt;height:18.75pt" o:ole="">
            <v:imagedata r:id="rId20" o:title=""/>
          </v:shape>
          <o:OLEObject Type="Embed" ProgID="Equation.DSMT4" ShapeID="_x0000_i1032" DrawAspect="Content" ObjectID="_1644224265" r:id="rId21"/>
        </w:object>
      </w:r>
      <w:r w:rsidR="00A90E01">
        <w:t xml:space="preserve"> sao cho </w:t>
      </w:r>
      <w:r w:rsidR="00A90E01" w:rsidRPr="00A90E01">
        <w:rPr>
          <w:position w:val="-12"/>
        </w:rPr>
        <w:object w:dxaOrig="1460" w:dyaOrig="420">
          <v:shape id="_x0000_i1033" type="#_x0000_t75" style="width:72.75pt;height:21pt" o:ole="">
            <v:imagedata r:id="rId22" o:title=""/>
          </v:shape>
          <o:OLEObject Type="Embed" ProgID="Equation.DSMT4" ShapeID="_x0000_i1033" DrawAspect="Content" ObjectID="_1644224266" r:id="rId23"/>
        </w:object>
      </w:r>
      <w:r w:rsidR="00A90E01">
        <w:t>.</w:t>
      </w:r>
    </w:p>
    <w:p w:rsidR="00A90E01" w:rsidRDefault="00A90E01" w:rsidP="00A90E01">
      <w:r>
        <w:rPr>
          <w:b/>
        </w:rPr>
        <w:t>Bài IV(3,5 đ).</w:t>
      </w:r>
      <w:r w:rsidR="00361218">
        <w:rPr>
          <w:b/>
        </w:rPr>
        <w:t xml:space="preserve"> </w:t>
      </w:r>
      <w:r w:rsidR="00361218" w:rsidRPr="00361218">
        <w:t>Cho tam giác ABC</w:t>
      </w:r>
      <w:r w:rsidR="00361218">
        <w:rPr>
          <w:b/>
        </w:rPr>
        <w:t xml:space="preserve"> </w:t>
      </w:r>
      <w:r w:rsidR="00361218" w:rsidRPr="00361218">
        <w:t>c</w:t>
      </w:r>
      <w:r w:rsidR="00361218">
        <w:t>ó ba góc nhọn nội tiếp đường tròn (O; R). Kẻ đường cao AD và đường kính AK. Hạ BE và CF cùng vuông góc với AK.</w:t>
      </w:r>
    </w:p>
    <w:p w:rsidR="00361218" w:rsidRDefault="00361218" w:rsidP="00361218">
      <w:pPr>
        <w:pStyle w:val="ListParagraph"/>
        <w:numPr>
          <w:ilvl w:val="0"/>
          <w:numId w:val="5"/>
        </w:numPr>
      </w:pPr>
      <w:r>
        <w:t>Chứng minh ABDE và ACFD là các tứ giác nội tiếp;</w:t>
      </w:r>
    </w:p>
    <w:p w:rsidR="00361218" w:rsidRDefault="00361218" w:rsidP="00361218">
      <w:pPr>
        <w:pStyle w:val="ListParagraph"/>
        <w:numPr>
          <w:ilvl w:val="0"/>
          <w:numId w:val="5"/>
        </w:numPr>
      </w:pPr>
      <w:r>
        <w:t>Chứng minh DF // BK;</w:t>
      </w:r>
    </w:p>
    <w:p w:rsidR="00361218" w:rsidRDefault="00361218" w:rsidP="00361218">
      <w:pPr>
        <w:pStyle w:val="ListParagraph"/>
        <w:numPr>
          <w:ilvl w:val="0"/>
          <w:numId w:val="5"/>
        </w:numPr>
      </w:pPr>
      <w:r>
        <w:t xml:space="preserve">Cho </w:t>
      </w:r>
      <w:r w:rsidRPr="00361218">
        <w:rPr>
          <w:position w:val="-10"/>
        </w:rPr>
        <w:object w:dxaOrig="1420" w:dyaOrig="440">
          <v:shape id="_x0000_i1034" type="#_x0000_t75" style="width:71.25pt;height:21.75pt" o:ole="">
            <v:imagedata r:id="rId24" o:title=""/>
          </v:shape>
          <o:OLEObject Type="Embed" ProgID="Equation.DSMT4" ShapeID="_x0000_i1034" DrawAspect="Content" ObjectID="_1644224267" r:id="rId25"/>
        </w:object>
      </w:r>
      <w:r>
        <w:t xml:space="preserve">R = 4cm. Tính diện tích hình viên phân giới hạn bởi dây </w:t>
      </w:r>
      <w:r w:rsidR="000B2946">
        <w:t>CK và cung nhỏ CK;</w:t>
      </w:r>
    </w:p>
    <w:p w:rsidR="000B2946" w:rsidRDefault="000B2946" w:rsidP="00361218">
      <w:pPr>
        <w:pStyle w:val="ListParagraph"/>
        <w:numPr>
          <w:ilvl w:val="0"/>
          <w:numId w:val="5"/>
        </w:numPr>
      </w:pPr>
      <w:r>
        <w:t>Cho BC cố định, A chuyển động trên cung lớn BC sao cho tam giác ABC có ba góc nhọn. Chứng minh tâm đường tròn ngoại tiếp tam giác DEF là một điểm cố định.</w:t>
      </w:r>
    </w:p>
    <w:p w:rsidR="004C21BC" w:rsidRDefault="004C21BC" w:rsidP="004C21BC">
      <w:r w:rsidRPr="004C21BC">
        <w:rPr>
          <w:b/>
        </w:rPr>
        <w:lastRenderedPageBreak/>
        <w:t>Bài V(0,5 đ).</w:t>
      </w:r>
      <w:r>
        <w:rPr>
          <w:b/>
        </w:rPr>
        <w:t xml:space="preserve"> Giải phương trình</w:t>
      </w:r>
      <w:r w:rsidR="008E70EC">
        <w:rPr>
          <w:b/>
        </w:rPr>
        <w:t xml:space="preserve"> </w:t>
      </w:r>
      <w:r w:rsidRPr="004C21BC">
        <w:rPr>
          <w:position w:val="-28"/>
        </w:rPr>
        <w:object w:dxaOrig="2140" w:dyaOrig="760">
          <v:shape id="_x0000_i1035" type="#_x0000_t75" style="width:107.25pt;height:38.25pt" o:ole="">
            <v:imagedata r:id="rId26" o:title=""/>
          </v:shape>
          <o:OLEObject Type="Embed" ProgID="Equation.DSMT4" ShapeID="_x0000_i1035" DrawAspect="Content" ObjectID="_1644224268" r:id="rId27"/>
        </w:object>
      </w:r>
    </w:p>
    <w:p w:rsidR="006E5754" w:rsidRPr="0062650D" w:rsidRDefault="006E5754" w:rsidP="006E5754">
      <w:pPr>
        <w:jc w:val="center"/>
        <w:rPr>
          <w:b/>
          <w:lang w:val="fr-FR"/>
        </w:rPr>
      </w:pPr>
      <w:r w:rsidRPr="0062650D">
        <w:rPr>
          <w:b/>
          <w:sz w:val="27"/>
          <w:szCs w:val="27"/>
        </w:rPr>
        <w:t xml:space="preserve">HƯỚNG DẪN CHẤM </w:t>
      </w:r>
      <w:r w:rsidR="0008456D">
        <w:rPr>
          <w:b/>
          <w:lang w:val="fr-FR"/>
        </w:rPr>
        <w:t>ĐỀ KIỂM TRA KHẢO SÁT LẦN 4</w:t>
      </w:r>
      <w:r w:rsidRPr="0062650D">
        <w:rPr>
          <w:b/>
          <w:lang w:val="fr-FR"/>
        </w:rPr>
        <w:t xml:space="preserve">         </w:t>
      </w:r>
    </w:p>
    <w:p w:rsidR="006E5754" w:rsidRDefault="006E5754" w:rsidP="006E5754">
      <w:pPr>
        <w:jc w:val="center"/>
        <w:rPr>
          <w:b/>
          <w:lang w:val="fr-FR"/>
        </w:rPr>
      </w:pPr>
      <w:r w:rsidRPr="0062650D">
        <w:rPr>
          <w:b/>
          <w:lang w:val="fr-FR"/>
        </w:rPr>
        <w:t xml:space="preserve"> Năm học : 2017 – 2018. MÔN: TOÁN 9</w:t>
      </w:r>
    </w:p>
    <w:p w:rsidR="006E5754" w:rsidRPr="0062650D" w:rsidRDefault="006E5754" w:rsidP="006E5754">
      <w:pPr>
        <w:jc w:val="center"/>
        <w:rPr>
          <w:b/>
          <w:lang w:val="fr-FR"/>
        </w:rPr>
      </w:pPr>
    </w:p>
    <w:tbl>
      <w:tblPr>
        <w:tblStyle w:val="TableGrid"/>
        <w:tblW w:w="10278" w:type="dxa"/>
        <w:tblLayout w:type="fixed"/>
        <w:tblLook w:val="04A0" w:firstRow="1" w:lastRow="0" w:firstColumn="1" w:lastColumn="0" w:noHBand="0" w:noVBand="1"/>
      </w:tblPr>
      <w:tblGrid>
        <w:gridCol w:w="1495"/>
        <w:gridCol w:w="646"/>
        <w:gridCol w:w="7237"/>
        <w:gridCol w:w="900"/>
      </w:tblGrid>
      <w:tr w:rsidR="006E5754" w:rsidTr="001C188B">
        <w:trPr>
          <w:trHeight w:val="216"/>
        </w:trPr>
        <w:tc>
          <w:tcPr>
            <w:tcW w:w="1495" w:type="dxa"/>
          </w:tcPr>
          <w:p w:rsidR="006E5754" w:rsidRPr="00723CAF" w:rsidRDefault="006E5754" w:rsidP="003E0918">
            <w:pPr>
              <w:jc w:val="center"/>
              <w:rPr>
                <w:b/>
                <w:sz w:val="27"/>
                <w:szCs w:val="27"/>
              </w:rPr>
            </w:pPr>
            <w:r w:rsidRPr="00723CAF">
              <w:rPr>
                <w:b/>
                <w:sz w:val="27"/>
                <w:szCs w:val="27"/>
              </w:rPr>
              <w:t>TT</w:t>
            </w:r>
          </w:p>
        </w:tc>
        <w:tc>
          <w:tcPr>
            <w:tcW w:w="646" w:type="dxa"/>
          </w:tcPr>
          <w:p w:rsidR="006E5754" w:rsidRPr="00723CAF" w:rsidRDefault="006E5754" w:rsidP="003E0918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7237" w:type="dxa"/>
          </w:tcPr>
          <w:p w:rsidR="006E5754" w:rsidRPr="00723CAF" w:rsidRDefault="006E5754" w:rsidP="003E0918">
            <w:pPr>
              <w:jc w:val="center"/>
              <w:rPr>
                <w:b/>
                <w:sz w:val="27"/>
                <w:szCs w:val="27"/>
              </w:rPr>
            </w:pPr>
            <w:r w:rsidRPr="00723CAF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900" w:type="dxa"/>
          </w:tcPr>
          <w:p w:rsidR="006E5754" w:rsidRPr="00723CAF" w:rsidRDefault="006E5754" w:rsidP="003E0918">
            <w:pPr>
              <w:jc w:val="center"/>
              <w:rPr>
                <w:b/>
                <w:sz w:val="27"/>
                <w:szCs w:val="27"/>
              </w:rPr>
            </w:pPr>
            <w:r w:rsidRPr="00723CAF">
              <w:rPr>
                <w:b/>
                <w:sz w:val="27"/>
                <w:szCs w:val="27"/>
              </w:rPr>
              <w:t>Điểm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 w:val="restart"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>Bài 1</w:t>
            </w:r>
          </w:p>
          <w:p w:rsidR="006E5754" w:rsidRPr="00670EF6" w:rsidRDefault="00091B82" w:rsidP="003E0918">
            <w:pPr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(2</w:t>
            </w:r>
            <w:r w:rsidR="006E5754" w:rsidRPr="00670EF6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646" w:type="dxa"/>
            <w:tcBorders>
              <w:bottom w:val="dotted" w:sz="4" w:space="0" w:color="auto"/>
              <w:right w:val="single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)</w:t>
            </w:r>
          </w:p>
        </w:tc>
        <w:tc>
          <w:tcPr>
            <w:tcW w:w="7237" w:type="dxa"/>
            <w:tcBorders>
              <w:left w:val="single" w:sz="4" w:space="0" w:color="auto"/>
              <w:bottom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Tính ra kết quả </w:t>
            </w:r>
            <w:r w:rsidR="00E279A5" w:rsidRPr="00E279A5">
              <w:rPr>
                <w:position w:val="-28"/>
                <w:sz w:val="27"/>
                <w:szCs w:val="27"/>
              </w:rPr>
              <w:object w:dxaOrig="260" w:dyaOrig="720">
                <v:shape id="_x0000_i1036" type="#_x0000_t75" style="width:12.75pt;height:36.75pt" o:ole="">
                  <v:imagedata r:id="rId28" o:title=""/>
                </v:shape>
                <o:OLEObject Type="Embed" ProgID="Equation.DSMT4" ShapeID="_x0000_i1036" DrawAspect="Content" ObjectID="_1644224269" r:id="rId29"/>
              </w:objec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5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6E5754" w:rsidRDefault="00E279A5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2</w:t>
            </w:r>
          </w:p>
        </w:tc>
        <w:tc>
          <w:tcPr>
            <w:tcW w:w="72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6E5754" w:rsidRDefault="00E279A5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Rút gọn được </w:t>
            </w:r>
            <w:r w:rsidRPr="00E279A5">
              <w:rPr>
                <w:position w:val="-28"/>
                <w:sz w:val="27"/>
                <w:szCs w:val="27"/>
              </w:rPr>
              <w:object w:dxaOrig="1719" w:dyaOrig="780">
                <v:shape id="_x0000_i1037" type="#_x0000_t75" style="width:85.5pt;height:39.75pt" o:ole="">
                  <v:imagedata r:id="rId30" o:title=""/>
                </v:shape>
                <o:OLEObject Type="Embed" ProgID="Equation.DSMT4" ShapeID="_x0000_i1037" DrawAspect="Content" ObjectID="_1644224270" r:id="rId31"/>
              </w:object>
            </w:r>
            <w:r>
              <w:rPr>
                <w:position w:val="-8"/>
                <w:sz w:val="27"/>
                <w:szCs w:val="27"/>
              </w:rPr>
              <w:t xml:space="preserve"> và </w:t>
            </w:r>
            <w:r w:rsidRPr="00E279A5">
              <w:rPr>
                <w:position w:val="-32"/>
                <w:sz w:val="27"/>
                <w:szCs w:val="27"/>
              </w:rPr>
              <w:object w:dxaOrig="1500" w:dyaOrig="760">
                <v:shape id="_x0000_i1038" type="#_x0000_t75" style="width:74.25pt;height:38.25pt" o:ole="">
                  <v:imagedata r:id="rId32" o:title=""/>
                </v:shape>
                <o:OLEObject Type="Embed" ProgID="Equation.DSMT4" ShapeID="_x0000_i1038" DrawAspect="Content" ObjectID="_1644224271" r:id="rId33"/>
              </w:objec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6E5754" w:rsidRDefault="00E279A5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</w:tcBorders>
          </w:tcPr>
          <w:p w:rsidR="006E5754" w:rsidRDefault="00E279A5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3</w:t>
            </w:r>
          </w:p>
        </w:tc>
        <w:tc>
          <w:tcPr>
            <w:tcW w:w="7237" w:type="dxa"/>
            <w:tcBorders>
              <w:top w:val="dotted" w:sz="4" w:space="0" w:color="auto"/>
            </w:tcBorders>
          </w:tcPr>
          <w:p w:rsidR="006E5754" w:rsidRDefault="00E279A5" w:rsidP="003E0918">
            <w:pPr>
              <w:rPr>
                <w:position w:val="-8"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Biến đổi được </w:t>
            </w:r>
            <w:r w:rsidRPr="00E279A5">
              <w:rPr>
                <w:position w:val="-32"/>
                <w:sz w:val="27"/>
                <w:szCs w:val="27"/>
              </w:rPr>
              <w:object w:dxaOrig="4239" w:dyaOrig="760">
                <v:shape id="_x0000_i1039" type="#_x0000_t75" style="width:210pt;height:38.25pt" o:ole="">
                  <v:imagedata r:id="rId34" o:title=""/>
                </v:shape>
                <o:OLEObject Type="Embed" ProgID="Equation.DSMT4" ShapeID="_x0000_i1039" DrawAspect="Content" ObjectID="_1644224272" r:id="rId35"/>
              </w:object>
            </w:r>
          </w:p>
          <w:p w:rsidR="00E279A5" w:rsidRDefault="00091B82" w:rsidP="003E0918">
            <w:pPr>
              <w:rPr>
                <w:sz w:val="27"/>
                <w:szCs w:val="27"/>
              </w:rPr>
            </w:pPr>
            <w:r>
              <w:rPr>
                <w:position w:val="-8"/>
                <w:sz w:val="27"/>
                <w:szCs w:val="27"/>
              </w:rPr>
              <w:t xml:space="preserve">Áp dụng BĐT Cô-si ta tìm được </w:t>
            </w:r>
            <w:r w:rsidRPr="00091B82">
              <w:rPr>
                <w:position w:val="-12"/>
              </w:rPr>
              <w:object w:dxaOrig="1920" w:dyaOrig="380">
                <v:shape id="_x0000_i1040" type="#_x0000_t75" style="width:96pt;height:18.75pt" o:ole="">
                  <v:imagedata r:id="rId36" o:title=""/>
                </v:shape>
                <o:OLEObject Type="Embed" ProgID="Equation.DSMT4" ShapeID="_x0000_i1040" DrawAspect="Content" ObjectID="_1644224273" r:id="rId37"/>
              </w:objec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5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 w:val="restart"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 xml:space="preserve">Bài 2 </w:t>
            </w:r>
          </w:p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>( 2 điểm)</w:t>
            </w:r>
          </w:p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bottom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bottom w:val="dotted" w:sz="4" w:space="0" w:color="auto"/>
            </w:tcBorders>
          </w:tcPr>
          <w:p w:rsidR="001C188B" w:rsidRDefault="001C188B" w:rsidP="001C188B">
            <w:pPr>
              <w:spacing w:line="312" w:lineRule="auto"/>
              <w:ind w:left="-144" w:right="-576"/>
              <w:rPr>
                <w:rFonts w:eastAsiaTheme="minorHAnsi"/>
              </w:rPr>
            </w:pPr>
            <w:r>
              <w:rPr>
                <w:rFonts w:eastAsiaTheme="minorHAnsi"/>
              </w:rPr>
              <w:t>Gọi thời gian người 1</w:t>
            </w:r>
            <w:r w:rsidRPr="008B6FB8">
              <w:rPr>
                <w:rFonts w:eastAsiaTheme="minorHAnsi"/>
              </w:rPr>
              <w:t xml:space="preserve"> làm một mình để xong việc</w:t>
            </w:r>
            <w:r>
              <w:rPr>
                <w:rFonts w:eastAsiaTheme="minorHAnsi"/>
              </w:rPr>
              <w:t xml:space="preserve"> là x, x&gt;</w:t>
            </w:r>
            <w:r w:rsidRPr="001C188B">
              <w:rPr>
                <w:position w:val="-28"/>
              </w:rPr>
              <w:object w:dxaOrig="360" w:dyaOrig="720">
                <v:shape id="_x0000_i1041" type="#_x0000_t75" style="width:18pt;height:36pt" o:ole="">
                  <v:imagedata r:id="rId38" o:title=""/>
                </v:shape>
                <o:OLEObject Type="Embed" ProgID="Equation.DSMT4" ShapeID="_x0000_i1041" DrawAspect="Content" ObjectID="_1644224274" r:id="rId39"/>
              </w:object>
            </w:r>
          </w:p>
          <w:p w:rsidR="000E653F" w:rsidRPr="001C188B" w:rsidRDefault="001C188B" w:rsidP="001C188B">
            <w:pPr>
              <w:spacing w:line="312" w:lineRule="auto"/>
              <w:ind w:left="-144" w:right="-576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 thời gian người 2</w:t>
            </w:r>
            <w:r w:rsidRPr="008B6FB8">
              <w:rPr>
                <w:rFonts w:eastAsiaTheme="minorHAnsi"/>
              </w:rPr>
              <w:t xml:space="preserve"> làm một mình để xong việc</w:t>
            </w:r>
            <w:r>
              <w:rPr>
                <w:rFonts w:eastAsiaTheme="minorHAnsi"/>
              </w:rPr>
              <w:t xml:space="preserve"> là x - 3 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:rsidR="006E5754" w:rsidRDefault="00BA0A1D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  <w:bottom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270043" w:rsidRPr="001C188B" w:rsidRDefault="00100E2A" w:rsidP="001C188B">
            <w:pPr>
              <w:spacing w:line="312" w:lineRule="auto"/>
              <w:ind w:right="-576"/>
            </w:pPr>
            <w:r>
              <w:rPr>
                <w:rFonts w:eastAsiaTheme="minorHAnsi"/>
              </w:rPr>
              <w:t xml:space="preserve">Lập luận để có </w:t>
            </w:r>
            <w:r w:rsidR="001C188B">
              <w:rPr>
                <w:rFonts w:eastAsiaTheme="minorHAnsi"/>
              </w:rPr>
              <w:t xml:space="preserve">PT </w:t>
            </w:r>
            <w:r w:rsidR="001C188B" w:rsidRPr="001C188B">
              <w:rPr>
                <w:position w:val="-28"/>
              </w:rPr>
              <w:object w:dxaOrig="1760" w:dyaOrig="720">
                <v:shape id="_x0000_i1042" type="#_x0000_t75" style="width:87.75pt;height:36pt" o:ole="">
                  <v:imagedata r:id="rId40" o:title=""/>
                </v:shape>
                <o:OLEObject Type="Embed" ProgID="Equation.DSMT4" ShapeID="_x0000_i1042" DrawAspect="Content" ObjectID="_1644224275" r:id="rId41"/>
              </w:objec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6E5754" w:rsidRDefault="00BA0A1D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</w:t>
            </w:r>
          </w:p>
        </w:tc>
      </w:tr>
      <w:tr w:rsidR="006E5754" w:rsidTr="001C188B">
        <w:trPr>
          <w:trHeight w:val="216"/>
        </w:trPr>
        <w:tc>
          <w:tcPr>
            <w:tcW w:w="1495" w:type="dxa"/>
            <w:vMerge/>
          </w:tcPr>
          <w:p w:rsidR="006E5754" w:rsidRPr="00670EF6" w:rsidRDefault="006E5754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</w:tcBorders>
          </w:tcPr>
          <w:p w:rsidR="006E5754" w:rsidRDefault="006E5754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top w:val="dotted" w:sz="4" w:space="0" w:color="auto"/>
            </w:tcBorders>
          </w:tcPr>
          <w:p w:rsidR="00BA0A1D" w:rsidRDefault="001C188B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GPT tìm được x = </w:t>
            </w:r>
            <w:r w:rsidR="00BA0A1D">
              <w:rPr>
                <w:sz w:val="27"/>
                <w:szCs w:val="27"/>
              </w:rPr>
              <w:t>9; x=1,2</w:t>
            </w:r>
          </w:p>
          <w:p w:rsidR="006E5754" w:rsidRDefault="00BA0A1D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 Kết luận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:rsidR="00BA0A1D" w:rsidRDefault="00BA0A1D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5</w:t>
            </w:r>
          </w:p>
          <w:p w:rsidR="006E5754" w:rsidRDefault="00BA0A1D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 w:val="restart"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 xml:space="preserve">Bài 3 </w:t>
            </w:r>
          </w:p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>(2,5 điểm)</w:t>
            </w:r>
          </w:p>
        </w:tc>
        <w:tc>
          <w:tcPr>
            <w:tcW w:w="646" w:type="dxa"/>
            <w:tcBorders>
              <w:bottom w:val="dotted" w:sz="4" w:space="0" w:color="auto"/>
            </w:tcBorders>
          </w:tcPr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)</w:t>
            </w:r>
          </w:p>
        </w:tc>
        <w:tc>
          <w:tcPr>
            <w:tcW w:w="7237" w:type="dxa"/>
            <w:tcBorders>
              <w:bottom w:val="dotted" w:sz="4" w:space="0" w:color="auto"/>
            </w:tcBorders>
          </w:tcPr>
          <w:p w:rsidR="000E653F" w:rsidRDefault="000E653F" w:rsidP="00857EDA">
            <w:r>
              <w:rPr>
                <w:sz w:val="27"/>
                <w:szCs w:val="27"/>
              </w:rPr>
              <w:t>ĐKXĐ</w:t>
            </w:r>
            <w:r w:rsidR="0032370E">
              <w:rPr>
                <w:sz w:val="27"/>
                <w:szCs w:val="27"/>
              </w:rPr>
              <w:t>:</w:t>
            </w:r>
            <w:r>
              <w:rPr>
                <w:sz w:val="27"/>
                <w:szCs w:val="27"/>
              </w:rPr>
              <w:t xml:space="preserve"> </w:t>
            </w:r>
            <w:r w:rsidR="0032370E" w:rsidRPr="00270043">
              <w:rPr>
                <w:position w:val="-12"/>
              </w:rPr>
              <w:object w:dxaOrig="680" w:dyaOrig="360" w14:anchorId="37D27906">
                <v:shape id="_x0000_i1043" type="#_x0000_t75" style="width:33.75pt;height:18pt" o:ole="">
                  <v:imagedata r:id="rId42" o:title=""/>
                </v:shape>
                <o:OLEObject Type="Embed" ProgID="Equation.DSMT4" ShapeID="_x0000_i1043" DrawAspect="Content" ObjectID="_1644224276" r:id="rId43"/>
              </w:object>
            </w:r>
          </w:p>
          <w:p w:rsidR="000E653F" w:rsidRDefault="000E653F" w:rsidP="00857EDA">
            <w:r>
              <w:rPr>
                <w:sz w:val="27"/>
                <w:szCs w:val="27"/>
              </w:rPr>
              <w:t xml:space="preserve">Đặt </w:t>
            </w:r>
            <w:r w:rsidRPr="00270043">
              <w:rPr>
                <w:position w:val="-14"/>
              </w:rPr>
              <w:object w:dxaOrig="4120" w:dyaOrig="460" w14:anchorId="2079B399">
                <v:shape id="_x0000_i1044" type="#_x0000_t75" style="width:206.25pt;height:23.25pt" o:ole="">
                  <v:imagedata r:id="rId44" o:title=""/>
                </v:shape>
                <o:OLEObject Type="Embed" ProgID="Equation.DSMT4" ShapeID="_x0000_i1044" DrawAspect="Content" ObjectID="_1644224277" r:id="rId45"/>
              </w:object>
            </w:r>
          </w:p>
          <w:p w:rsidR="000E653F" w:rsidRDefault="000E653F" w:rsidP="00857EDA">
            <w:r>
              <w:t>Giải được nghiệm hệ mới là (4;1)</w:t>
            </w:r>
          </w:p>
          <w:p w:rsidR="0032370E" w:rsidRPr="000E653F" w:rsidRDefault="0032370E" w:rsidP="00857EDA">
            <w:r>
              <w:t>Giải được nghiệm hệ ban đầu là (3;3) và (-5;3)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</w:t>
            </w:r>
            <w:r w:rsidR="0032370E">
              <w:rPr>
                <w:sz w:val="27"/>
                <w:szCs w:val="27"/>
              </w:rPr>
              <w:t>7</w:t>
            </w:r>
            <w:r>
              <w:rPr>
                <w:sz w:val="27"/>
                <w:szCs w:val="27"/>
              </w:rPr>
              <w:t>5</w:t>
            </w:r>
          </w:p>
        </w:tc>
      </w:tr>
      <w:tr w:rsidR="000E653F" w:rsidTr="001C188B">
        <w:trPr>
          <w:trHeight w:val="467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vMerge w:val="restart"/>
            <w:tcBorders>
              <w:top w:val="dotted" w:sz="4" w:space="0" w:color="auto"/>
            </w:tcBorders>
          </w:tcPr>
          <w:p w:rsidR="000E653F" w:rsidRDefault="000E653F" w:rsidP="00857EDA">
            <w:pPr>
              <w:rPr>
                <w:sz w:val="27"/>
                <w:szCs w:val="27"/>
              </w:rPr>
            </w:pPr>
          </w:p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2</w:t>
            </w: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Pr="0032370E" w:rsidRDefault="0032370E" w:rsidP="0032370E">
            <w:pPr>
              <w:pStyle w:val="ListParagraph"/>
              <w:numPr>
                <w:ilvl w:val="0"/>
                <w:numId w:val="8"/>
              </w:numPr>
              <w:rPr>
                <w:sz w:val="27"/>
                <w:szCs w:val="27"/>
              </w:rPr>
            </w:pPr>
            <w:r w:rsidRPr="0032370E">
              <w:rPr>
                <w:sz w:val="27"/>
                <w:szCs w:val="27"/>
              </w:rPr>
              <w:t>Khi m = 2 thì tọa độ giao điểm là (-3;9) và (1;1)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5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vMerge/>
            <w:tcBorders>
              <w:bottom w:val="nil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top w:val="dotted" w:sz="4" w:space="0" w:color="auto"/>
              <w:bottom w:val="nil"/>
            </w:tcBorders>
          </w:tcPr>
          <w:p w:rsidR="000E653F" w:rsidRDefault="0032370E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b) </w:t>
            </w:r>
            <w:r w:rsidR="000E653F">
              <w:rPr>
                <w:sz w:val="27"/>
                <w:szCs w:val="27"/>
              </w:rPr>
              <w:t xml:space="preserve">Pt hđgđ </w:t>
            </w:r>
            <w:r w:rsidR="000E653F" w:rsidRPr="00270043">
              <w:rPr>
                <w:position w:val="-14"/>
              </w:rPr>
              <w:object w:dxaOrig="2500" w:dyaOrig="440" w14:anchorId="5576ECE3">
                <v:shape id="_x0000_i1045" type="#_x0000_t75" style="width:125.25pt;height:21.75pt" o:ole="">
                  <v:imagedata r:id="rId46" o:title=""/>
                </v:shape>
                <o:OLEObject Type="Embed" ProgID="Equation.DSMT4" ShapeID="_x0000_i1045" DrawAspect="Content" ObjectID="_1644224278" r:id="rId47"/>
              </w:object>
            </w:r>
          </w:p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Khi đi pt có hai nghiệm pb </w:t>
            </w:r>
            <w:r w:rsidRPr="00270043">
              <w:rPr>
                <w:position w:val="-12"/>
                <w:sz w:val="27"/>
                <w:szCs w:val="27"/>
              </w:rPr>
              <w:object w:dxaOrig="2120" w:dyaOrig="380" w14:anchorId="4E6A9EF3">
                <v:shape id="_x0000_i1046" type="#_x0000_t75" style="width:105.75pt;height:18.75pt" o:ole="">
                  <v:imagedata r:id="rId48" o:title=""/>
                </v:shape>
                <o:OLEObject Type="Embed" ProgID="Equation.DSMT4" ShapeID="_x0000_i1046" DrawAspect="Content" ObjectID="_1644224279" r:id="rId49"/>
              </w:objec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Kết luận được </w:t>
            </w:r>
            <w:r w:rsidRPr="00270043">
              <w:rPr>
                <w:position w:val="-12"/>
                <w:sz w:val="27"/>
                <w:szCs w:val="27"/>
              </w:rPr>
              <w:object w:dxaOrig="3140" w:dyaOrig="420" w14:anchorId="6B60ABFD">
                <v:shape id="_x0000_i1047" type="#_x0000_t75" style="width:156.75pt;height:21pt" o:ole="">
                  <v:imagedata r:id="rId50" o:title=""/>
                </v:shape>
                <o:OLEObject Type="Embed" ProgID="Equation.DSMT4" ShapeID="_x0000_i1047" DrawAspect="Content" ObjectID="_1644224280" r:id="rId51"/>
              </w:object>
            </w:r>
          </w:p>
        </w:tc>
        <w:tc>
          <w:tcPr>
            <w:tcW w:w="900" w:type="dxa"/>
            <w:tcBorders>
              <w:top w:val="dotted" w:sz="4" w:space="0" w:color="auto"/>
              <w:bottom w:val="nil"/>
            </w:tcBorders>
          </w:tcPr>
          <w:p w:rsidR="000E653F" w:rsidRDefault="000E653F" w:rsidP="00857EDA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</w:t>
            </w:r>
            <w:r w:rsidR="0032370E">
              <w:rPr>
                <w:sz w:val="27"/>
                <w:szCs w:val="27"/>
              </w:rPr>
              <w:t>,75</w:t>
            </w:r>
          </w:p>
          <w:p w:rsidR="000E653F" w:rsidRDefault="000E653F" w:rsidP="00857EDA">
            <w:pPr>
              <w:rPr>
                <w:sz w:val="27"/>
                <w:szCs w:val="27"/>
              </w:rPr>
            </w:pPr>
          </w:p>
          <w:p w:rsidR="000E653F" w:rsidRDefault="000E653F" w:rsidP="00857EDA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</w:tc>
      </w:tr>
      <w:tr w:rsidR="000E653F" w:rsidTr="001C188B">
        <w:trPr>
          <w:trHeight w:val="216"/>
        </w:trPr>
        <w:tc>
          <w:tcPr>
            <w:tcW w:w="1495" w:type="dxa"/>
            <w:vMerge w:val="restart"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lastRenderedPageBreak/>
              <w:t xml:space="preserve">Bài 4 </w:t>
            </w:r>
          </w:p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>(3,5 điểm)</w:t>
            </w:r>
          </w:p>
        </w:tc>
        <w:tc>
          <w:tcPr>
            <w:tcW w:w="646" w:type="dxa"/>
            <w:vMerge w:val="restart"/>
            <w:tcBorders>
              <w:top w:val="single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)</w:t>
            </w:r>
          </w:p>
        </w:tc>
        <w:tc>
          <w:tcPr>
            <w:tcW w:w="7237" w:type="dxa"/>
            <w:tcBorders>
              <w:top w:val="single" w:sz="4" w:space="0" w:color="auto"/>
              <w:bottom w:val="dotted" w:sz="4" w:space="0" w:color="auto"/>
            </w:tcBorders>
          </w:tcPr>
          <w:tbl>
            <w:tblPr>
              <w:tblStyle w:val="TableGrid"/>
              <w:tblW w:w="0" w:type="auto"/>
              <w:tblInd w:w="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04"/>
              <w:gridCol w:w="4464"/>
            </w:tblGrid>
            <w:tr w:rsidR="000E653F" w:rsidTr="003D3138">
              <w:trPr>
                <w:trHeight w:val="216"/>
              </w:trPr>
              <w:tc>
                <w:tcPr>
                  <w:tcW w:w="2104" w:type="dxa"/>
                </w:tcPr>
                <w:p w:rsidR="000E653F" w:rsidRDefault="000E653F" w:rsidP="003E0918">
                  <w:pPr>
                    <w:rPr>
                      <w:sz w:val="27"/>
                      <w:szCs w:val="27"/>
                    </w:rPr>
                  </w:pPr>
                  <w:r>
                    <w:rPr>
                      <w:sz w:val="27"/>
                      <w:szCs w:val="27"/>
                    </w:rPr>
                    <w:t>Vẽ hình đúng</w:t>
                  </w:r>
                </w:p>
              </w:tc>
              <w:tc>
                <w:tcPr>
                  <w:tcW w:w="4464" w:type="dxa"/>
                </w:tcPr>
                <w:p w:rsidR="000E653F" w:rsidRDefault="000E653F" w:rsidP="003E0918">
                  <w:pPr>
                    <w:rPr>
                      <w:sz w:val="27"/>
                      <w:szCs w:val="27"/>
                    </w:rPr>
                  </w:pPr>
                  <w:r>
                    <w:rPr>
                      <w:noProof/>
                      <w:sz w:val="27"/>
                      <w:szCs w:val="27"/>
                    </w:rPr>
                    <w:drawing>
                      <wp:inline distT="0" distB="0" distL="0" distR="0" wp14:anchorId="5AAD7BF2" wp14:editId="4C78D764">
                        <wp:extent cx="2111696" cy="20669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5049" cy="2070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E653F" w:rsidRDefault="000E653F" w:rsidP="003E0918">
            <w:pPr>
              <w:rPr>
                <w:sz w:val="27"/>
                <w:szCs w:val="27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vMerge/>
            <w:tcBorders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 w:rsidRPr="003D3138">
              <w:rPr>
                <w:position w:val="-10"/>
                <w:sz w:val="27"/>
                <w:szCs w:val="27"/>
              </w:rPr>
              <w:object w:dxaOrig="4459" w:dyaOrig="440">
                <v:shape id="_x0000_i1048" type="#_x0000_t75" style="width:222.75pt;height:21.75pt" o:ole="">
                  <v:imagedata r:id="rId53" o:title=""/>
                </v:shape>
                <o:OLEObject Type="Embed" ProgID="Equation.DSMT4" ShapeID="_x0000_i1048" DrawAspect="Content" ObjectID="_1644224281" r:id="rId54"/>
              </w:objec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Nên các tứ giác ABDE và ADFC là các tứ giác nội tiếp.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75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2)</w:t>
            </w: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Tứ giác ADFC nội tiếp </w:t>
            </w:r>
            <w:r w:rsidRPr="00C417BE">
              <w:rPr>
                <w:position w:val="-6"/>
                <w:sz w:val="27"/>
                <w:szCs w:val="27"/>
              </w:rPr>
              <w:object w:dxaOrig="1840" w:dyaOrig="400">
                <v:shape id="_x0000_i1049" type="#_x0000_t75" style="width:92.25pt;height:20.25pt" o:ole="">
                  <v:imagedata r:id="rId55" o:title=""/>
                </v:shape>
                <o:OLEObject Type="Embed" ProgID="Equation.DSMT4" ShapeID="_x0000_i1049" DrawAspect="Content" ObjectID="_1644224282" r:id="rId56"/>
              </w:objec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Mà </w:t>
            </w:r>
            <w:r w:rsidRPr="00C417BE">
              <w:rPr>
                <w:position w:val="-6"/>
                <w:sz w:val="27"/>
                <w:szCs w:val="27"/>
              </w:rPr>
              <w:object w:dxaOrig="3680" w:dyaOrig="400">
                <v:shape id="_x0000_i1050" type="#_x0000_t75" style="width:183.75pt;height:20.25pt" o:ole="">
                  <v:imagedata r:id="rId57" o:title=""/>
                </v:shape>
                <o:OLEObject Type="Embed" ProgID="Equation.DSMT4" ShapeID="_x0000_i1050" DrawAspect="Content" ObjectID="_1644224283" r:id="rId58"/>
              </w:object>
            </w:r>
            <w:r>
              <w:rPr>
                <w:sz w:val="27"/>
                <w:szCs w:val="27"/>
              </w:rPr>
              <w:t>DF // BK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1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vMerge w:val="restart"/>
            <w:tcBorders>
              <w:top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3)</w:t>
            </w: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Pr="00547A25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Vì </w:t>
            </w:r>
            <w:r w:rsidRPr="00C417BE">
              <w:rPr>
                <w:position w:val="-6"/>
                <w:sz w:val="27"/>
                <w:szCs w:val="27"/>
              </w:rPr>
              <w:object w:dxaOrig="4740" w:dyaOrig="400">
                <v:shape id="_x0000_i1051" type="#_x0000_t75" style="width:237pt;height:20.25pt" o:ole="">
                  <v:imagedata r:id="rId59" o:title=""/>
                </v:shape>
                <o:OLEObject Type="Embed" ProgID="Equation.DSMT4" ShapeID="_x0000_i1051" DrawAspect="Content" ObjectID="_1644224284" r:id="rId60"/>
              </w:objec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vMerge/>
            <w:tcBorders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</w:p>
        </w:tc>
        <w:tc>
          <w:tcPr>
            <w:tcW w:w="7237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 w:rsidRPr="00FC653D">
              <w:rPr>
                <w:position w:val="-28"/>
                <w:sz w:val="27"/>
                <w:szCs w:val="27"/>
              </w:rPr>
              <w:object w:dxaOrig="2840" w:dyaOrig="720">
                <v:shape id="_x0000_i1052" type="#_x0000_t75" style="width:141.75pt;height:36pt" o:ole="">
                  <v:imagedata r:id="rId61" o:title=""/>
                </v:shape>
                <o:OLEObject Type="Embed" ProgID="Equation.DSMT4" ShapeID="_x0000_i1052" DrawAspect="Content" ObjectID="_1644224285" r:id="rId62"/>
              </w:object>
            </w:r>
            <w:r>
              <w:rPr>
                <w:sz w:val="27"/>
                <w:szCs w:val="27"/>
              </w:rPr>
              <w:t xml:space="preserve">; </w:t>
            </w:r>
            <w:r w:rsidRPr="00FC653D">
              <w:rPr>
                <w:position w:val="-26"/>
                <w:sz w:val="27"/>
                <w:szCs w:val="27"/>
              </w:rPr>
              <w:object w:dxaOrig="2340" w:dyaOrig="760">
                <v:shape id="_x0000_i1053" type="#_x0000_t75" style="width:117pt;height:38.25pt" o:ole="">
                  <v:imagedata r:id="rId63" o:title=""/>
                </v:shape>
                <o:OLEObject Type="Embed" ProgID="Equation.DSMT4" ShapeID="_x0000_i1053" DrawAspect="Content" ObjectID="_1644224286" r:id="rId64"/>
              </w:objec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  <w:r w:rsidRPr="00FC653D">
              <w:rPr>
                <w:position w:val="-28"/>
                <w:sz w:val="27"/>
                <w:szCs w:val="27"/>
              </w:rPr>
              <w:object w:dxaOrig="1820" w:dyaOrig="720">
                <v:shape id="_x0000_i1054" type="#_x0000_t75" style="width:90.75pt;height:36pt" o:ole="">
                  <v:imagedata r:id="rId65" o:title=""/>
                </v:shape>
                <o:OLEObject Type="Embed" ProgID="Equation.DSMT4" ShapeID="_x0000_i1054" DrawAspect="Content" ObjectID="_1644224287" r:id="rId66"/>
              </w:objec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</w:tc>
      </w:tr>
      <w:tr w:rsidR="000E653F" w:rsidTr="001C188B">
        <w:trPr>
          <w:trHeight w:val="216"/>
        </w:trPr>
        <w:tc>
          <w:tcPr>
            <w:tcW w:w="1495" w:type="dxa"/>
            <w:vMerge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</w:p>
        </w:tc>
        <w:tc>
          <w:tcPr>
            <w:tcW w:w="646" w:type="dxa"/>
            <w:tcBorders>
              <w:top w:val="dotted" w:sz="4" w:space="0" w:color="auto"/>
            </w:tcBorders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4)</w:t>
            </w:r>
          </w:p>
        </w:tc>
        <w:tc>
          <w:tcPr>
            <w:tcW w:w="7237" w:type="dxa"/>
            <w:tcBorders>
              <w:top w:val="dotted" w:sz="4" w:space="0" w:color="auto"/>
            </w:tcBorders>
          </w:tcPr>
          <w:p w:rsidR="000E653F" w:rsidRDefault="00AC60B4" w:rsidP="00AC60B4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Gọi M, N lần lượt là trung điểm của BC và AC </w:t>
            </w:r>
            <w:r w:rsidRPr="00AC60B4">
              <w:rPr>
                <w:position w:val="-6"/>
                <w:sz w:val="27"/>
                <w:szCs w:val="27"/>
              </w:rPr>
              <w:object w:dxaOrig="340" w:dyaOrig="260">
                <v:shape id="_x0000_i1055" type="#_x0000_t75" style="width:17.25pt;height:12.75pt" o:ole="">
                  <v:imagedata r:id="rId67" o:title=""/>
                </v:shape>
                <o:OLEObject Type="Embed" ProgID="Equation.DSMT4" ShapeID="_x0000_i1055" DrawAspect="Content" ObjectID="_1644224288" r:id="rId68"/>
              </w:object>
            </w:r>
            <w:r>
              <w:rPr>
                <w:sz w:val="27"/>
                <w:szCs w:val="27"/>
              </w:rPr>
              <w:t>MN //AB</w:t>
            </w:r>
          </w:p>
          <w:p w:rsidR="00AC60B4" w:rsidRDefault="00AC60B4" w:rsidP="00AC60B4">
            <w:pPr>
              <w:rPr>
                <w:position w:val="-28"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Mà </w:t>
            </w:r>
            <w:r w:rsidRPr="00AC60B4">
              <w:rPr>
                <w:position w:val="-6"/>
                <w:sz w:val="27"/>
                <w:szCs w:val="27"/>
              </w:rPr>
              <w:object w:dxaOrig="2900" w:dyaOrig="400">
                <v:shape id="_x0000_i1056" type="#_x0000_t75" style="width:144.75pt;height:20.25pt" o:ole="">
                  <v:imagedata r:id="rId69" o:title=""/>
                </v:shape>
                <o:OLEObject Type="Embed" ProgID="Equation.DSMT4" ShapeID="_x0000_i1056" DrawAspect="Content" ObjectID="_1644224289" r:id="rId70"/>
              </w:object>
            </w:r>
            <w:r>
              <w:rPr>
                <w:position w:val="-28"/>
                <w:sz w:val="27"/>
                <w:szCs w:val="27"/>
              </w:rPr>
              <w:t xml:space="preserve">Mà BK // DF </w:t>
            </w:r>
          </w:p>
          <w:p w:rsidR="00AC60B4" w:rsidRDefault="00AC60B4" w:rsidP="00AC60B4">
            <w:pPr>
              <w:rPr>
                <w:position w:val="-28"/>
                <w:sz w:val="27"/>
                <w:szCs w:val="27"/>
              </w:rPr>
            </w:pPr>
            <w:r>
              <w:rPr>
                <w:position w:val="-28"/>
                <w:sz w:val="27"/>
                <w:szCs w:val="27"/>
              </w:rPr>
              <w:t xml:space="preserve"> </w:t>
            </w:r>
            <w:r w:rsidRPr="00AC60B4">
              <w:rPr>
                <w:position w:val="-6"/>
                <w:sz w:val="27"/>
                <w:szCs w:val="27"/>
              </w:rPr>
              <w:object w:dxaOrig="1579" w:dyaOrig="300">
                <v:shape id="_x0000_i1057" type="#_x0000_t75" style="width:78.75pt;height:15pt" o:ole="">
                  <v:imagedata r:id="rId71" o:title=""/>
                </v:shape>
                <o:OLEObject Type="Embed" ProgID="Equation.DSMT4" ShapeID="_x0000_i1057" DrawAspect="Content" ObjectID="_1644224290" r:id="rId72"/>
              </w:object>
            </w:r>
          </w:p>
          <w:p w:rsidR="00AC60B4" w:rsidRDefault="00AC60B4" w:rsidP="00AC60B4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Các tam giác ADC, AFC vuông tại D và F </w:t>
            </w:r>
            <w:r w:rsidRPr="00AC60B4">
              <w:rPr>
                <w:position w:val="-26"/>
                <w:sz w:val="27"/>
                <w:szCs w:val="27"/>
              </w:rPr>
              <w:object w:dxaOrig="3560" w:dyaOrig="700">
                <v:shape id="_x0000_i1058" type="#_x0000_t75" style="width:177.75pt;height:35.25pt" o:ole="">
                  <v:imagedata r:id="rId73" o:title=""/>
                </v:shape>
                <o:OLEObject Type="Embed" ProgID="Equation.DSMT4" ShapeID="_x0000_i1058" DrawAspect="Content" ObjectID="_1644224291" r:id="rId74"/>
              </w:object>
            </w:r>
            <w:r>
              <w:rPr>
                <w:sz w:val="27"/>
                <w:szCs w:val="27"/>
              </w:rPr>
              <w:t>cân tại N</w:t>
            </w:r>
          </w:p>
          <w:p w:rsidR="00AC60B4" w:rsidRDefault="00AC60B4" w:rsidP="00AC60B4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Nên MN là trung trực của DF =&gt; MD = MF</w:t>
            </w:r>
          </w:p>
          <w:p w:rsidR="00AC60B4" w:rsidRDefault="00AC60B4" w:rsidP="00AC60B4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Tương tự MD = ME =&gt; M là tâm đường tròn ngoại tiếp tam giác DEF. Vì BC cố định nên M cố định.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:rsidR="000E653F" w:rsidRDefault="00AC60B4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</w:t>
            </w:r>
            <w:r w:rsidR="000E653F">
              <w:rPr>
                <w:sz w:val="27"/>
                <w:szCs w:val="27"/>
              </w:rPr>
              <w:t>5</w: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</w:tc>
      </w:tr>
      <w:tr w:rsidR="000E653F" w:rsidTr="001C188B">
        <w:trPr>
          <w:trHeight w:val="216"/>
        </w:trPr>
        <w:tc>
          <w:tcPr>
            <w:tcW w:w="1495" w:type="dxa"/>
          </w:tcPr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 xml:space="preserve">Bài 5 </w:t>
            </w:r>
          </w:p>
          <w:p w:rsidR="000E653F" w:rsidRPr="00670EF6" w:rsidRDefault="000E653F" w:rsidP="003E0918">
            <w:pPr>
              <w:rPr>
                <w:b/>
                <w:sz w:val="27"/>
                <w:szCs w:val="27"/>
              </w:rPr>
            </w:pPr>
            <w:r w:rsidRPr="00670EF6">
              <w:rPr>
                <w:b/>
                <w:sz w:val="27"/>
                <w:szCs w:val="27"/>
              </w:rPr>
              <w:t>(0,5 điểm)</w:t>
            </w:r>
          </w:p>
        </w:tc>
        <w:tc>
          <w:tcPr>
            <w:tcW w:w="7883" w:type="dxa"/>
            <w:gridSpan w:val="2"/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Ta có </w:t>
            </w:r>
            <w:r w:rsidRPr="006E5754">
              <w:rPr>
                <w:position w:val="-28"/>
                <w:sz w:val="27"/>
                <w:szCs w:val="27"/>
              </w:rPr>
              <w:object w:dxaOrig="5300" w:dyaOrig="840">
                <v:shape id="_x0000_i1059" type="#_x0000_t75" style="width:264.75pt;height:42pt" o:ole="">
                  <v:imagedata r:id="rId75" o:title=""/>
                </v:shape>
                <o:OLEObject Type="Embed" ProgID="Equation.DSMT4" ShapeID="_x0000_i1059" DrawAspect="Content" ObjectID="_1644224292" r:id="rId76"/>
              </w:objec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Đặt</w:t>
            </w:r>
            <w:r>
              <w:t xml:space="preserve"> </w:t>
            </w:r>
            <w:r w:rsidRPr="003E0918">
              <w:rPr>
                <w:position w:val="-120"/>
              </w:rPr>
              <w:object w:dxaOrig="4000" w:dyaOrig="2540">
                <v:shape id="_x0000_i1060" type="#_x0000_t75" style="width:200.25pt;height:126.75pt" o:ole="">
                  <v:imagedata r:id="rId77" o:title=""/>
                </v:shape>
                <o:OLEObject Type="Embed" ProgID="Equation.DSMT4" ShapeID="_x0000_i1060" DrawAspect="Content" ObjectID="_1644224293" r:id="rId78"/>
              </w:object>
            </w:r>
          </w:p>
          <w:p w:rsidR="000E653F" w:rsidRDefault="000E653F" w:rsidP="003D3138">
            <w:pPr>
              <w:rPr>
                <w:sz w:val="27"/>
                <w:szCs w:val="27"/>
              </w:rPr>
            </w:pPr>
            <w:r w:rsidRPr="003D3138">
              <w:rPr>
                <w:position w:val="-4"/>
                <w:sz w:val="27"/>
                <w:szCs w:val="27"/>
              </w:rPr>
              <w:object w:dxaOrig="200" w:dyaOrig="300">
                <v:shape id="_x0000_i1061" type="#_x0000_t75" style="width:9.75pt;height:15pt" o:ole="">
                  <v:imagedata r:id="rId79" o:title=""/>
                </v:shape>
                <o:OLEObject Type="Embed" ProgID="Equation.DSMT4" ShapeID="_x0000_i1061" DrawAspect="Content" ObjectID="_1644224294" r:id="rId80"/>
              </w:object>
            </w:r>
          </w:p>
        </w:tc>
        <w:tc>
          <w:tcPr>
            <w:tcW w:w="900" w:type="dxa"/>
          </w:tcPr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0,25</w:t>
            </w: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</w:p>
          <w:p w:rsidR="000E653F" w:rsidRDefault="000E653F" w:rsidP="003E0918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0,25</w:t>
            </w:r>
          </w:p>
        </w:tc>
      </w:tr>
    </w:tbl>
    <w:p w:rsidR="006E5754" w:rsidRPr="003855E7" w:rsidRDefault="006E5754" w:rsidP="006E5754">
      <w:pPr>
        <w:pStyle w:val="ListParagraph"/>
        <w:numPr>
          <w:ilvl w:val="0"/>
          <w:numId w:val="6"/>
        </w:numPr>
        <w:rPr>
          <w:i/>
          <w:sz w:val="27"/>
          <w:szCs w:val="27"/>
        </w:rPr>
      </w:pPr>
      <w:r w:rsidRPr="003855E7">
        <w:rPr>
          <w:i/>
          <w:sz w:val="27"/>
          <w:szCs w:val="27"/>
        </w:rPr>
        <w:lastRenderedPageBreak/>
        <w:t xml:space="preserve">Học sinh làm cách </w:t>
      </w:r>
      <w:r>
        <w:rPr>
          <w:i/>
          <w:sz w:val="27"/>
          <w:szCs w:val="27"/>
        </w:rPr>
        <w:t>khác đúng cho đ</w:t>
      </w:r>
      <w:r w:rsidRPr="003855E7">
        <w:rPr>
          <w:i/>
          <w:sz w:val="27"/>
          <w:szCs w:val="27"/>
        </w:rPr>
        <w:t>iểm tương đương.</w:t>
      </w:r>
    </w:p>
    <w:p w:rsidR="006E5754" w:rsidRPr="003855E7" w:rsidRDefault="006E5754" w:rsidP="006E5754">
      <w:pPr>
        <w:pStyle w:val="ListParagraph"/>
        <w:numPr>
          <w:ilvl w:val="0"/>
          <w:numId w:val="6"/>
        </w:numPr>
        <w:rPr>
          <w:i/>
          <w:sz w:val="27"/>
          <w:szCs w:val="27"/>
        </w:rPr>
      </w:pPr>
      <w:r w:rsidRPr="003855E7">
        <w:rPr>
          <w:i/>
          <w:sz w:val="27"/>
          <w:szCs w:val="27"/>
        </w:rPr>
        <w:t>Điểm toàn bài làm tròn đến 0,5.</w:t>
      </w:r>
    </w:p>
    <w:p w:rsidR="006E5754" w:rsidRPr="0062650D" w:rsidRDefault="006E5754" w:rsidP="006E5754"/>
    <w:p w:rsidR="006E5754" w:rsidRDefault="006E5754" w:rsidP="006E5754"/>
    <w:p w:rsidR="006E5754" w:rsidRPr="004C21BC" w:rsidRDefault="006E5754" w:rsidP="004C21BC">
      <w:pPr>
        <w:rPr>
          <w:b/>
        </w:rPr>
      </w:pPr>
    </w:p>
    <w:sectPr w:rsidR="006E5754" w:rsidRPr="004C21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86F4F"/>
    <w:multiLevelType w:val="hybridMultilevel"/>
    <w:tmpl w:val="8504885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681FE1"/>
    <w:multiLevelType w:val="hybridMultilevel"/>
    <w:tmpl w:val="56347E5C"/>
    <w:lvl w:ilvl="0" w:tplc="50924C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0CB4C49"/>
    <w:multiLevelType w:val="hybridMultilevel"/>
    <w:tmpl w:val="B51EB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66513B"/>
    <w:multiLevelType w:val="hybridMultilevel"/>
    <w:tmpl w:val="89B0C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C32CC7"/>
    <w:multiLevelType w:val="hybridMultilevel"/>
    <w:tmpl w:val="F3E8A3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1324A3"/>
    <w:multiLevelType w:val="hybridMultilevel"/>
    <w:tmpl w:val="3E20C19E"/>
    <w:lvl w:ilvl="0" w:tplc="4110690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C537A2E"/>
    <w:multiLevelType w:val="hybridMultilevel"/>
    <w:tmpl w:val="8C92205A"/>
    <w:lvl w:ilvl="0" w:tplc="E330480C">
      <w:start w:val="1"/>
      <w:numFmt w:val="decimal"/>
      <w:lvlText w:val="%1)"/>
      <w:lvlJc w:val="left"/>
      <w:pPr>
        <w:ind w:left="2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7" w15:restartNumberingAfterBreak="0">
    <w:nsid w:val="74913D75"/>
    <w:multiLevelType w:val="hybridMultilevel"/>
    <w:tmpl w:val="AEDEF2CE"/>
    <w:lvl w:ilvl="0" w:tplc="04090011">
      <w:start w:val="1"/>
      <w:numFmt w:val="decimal"/>
      <w:lvlText w:val="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0"/>
  </w:num>
  <w:num w:numId="5">
    <w:abstractNumId w:val="4"/>
  </w:num>
  <w:num w:numId="6">
    <w:abstractNumId w:val="5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431"/>
    <w:rsid w:val="0002183A"/>
    <w:rsid w:val="00021BA3"/>
    <w:rsid w:val="00025B6D"/>
    <w:rsid w:val="0005543D"/>
    <w:rsid w:val="00074A5F"/>
    <w:rsid w:val="0008456D"/>
    <w:rsid w:val="00091B82"/>
    <w:rsid w:val="00096320"/>
    <w:rsid w:val="000B2946"/>
    <w:rsid w:val="000C3529"/>
    <w:rsid w:val="000C620F"/>
    <w:rsid w:val="000D4565"/>
    <w:rsid w:val="000D6204"/>
    <w:rsid w:val="000E653F"/>
    <w:rsid w:val="000F18DE"/>
    <w:rsid w:val="00100E2A"/>
    <w:rsid w:val="00102362"/>
    <w:rsid w:val="00120C18"/>
    <w:rsid w:val="001433B5"/>
    <w:rsid w:val="0014560D"/>
    <w:rsid w:val="001506BE"/>
    <w:rsid w:val="001624DB"/>
    <w:rsid w:val="00174B43"/>
    <w:rsid w:val="001C188B"/>
    <w:rsid w:val="001C6E96"/>
    <w:rsid w:val="002520BE"/>
    <w:rsid w:val="00270043"/>
    <w:rsid w:val="002B5FBA"/>
    <w:rsid w:val="002E5356"/>
    <w:rsid w:val="003064F4"/>
    <w:rsid w:val="00314E6B"/>
    <w:rsid w:val="0032370E"/>
    <w:rsid w:val="00333DC9"/>
    <w:rsid w:val="00361218"/>
    <w:rsid w:val="003D3138"/>
    <w:rsid w:val="003D3B48"/>
    <w:rsid w:val="00412DB5"/>
    <w:rsid w:val="0042630D"/>
    <w:rsid w:val="00472A0A"/>
    <w:rsid w:val="004911B6"/>
    <w:rsid w:val="004C21BC"/>
    <w:rsid w:val="004C2F34"/>
    <w:rsid w:val="004E6431"/>
    <w:rsid w:val="00501584"/>
    <w:rsid w:val="005027CD"/>
    <w:rsid w:val="00503C0E"/>
    <w:rsid w:val="00527601"/>
    <w:rsid w:val="00542EAB"/>
    <w:rsid w:val="0055375E"/>
    <w:rsid w:val="005A20BE"/>
    <w:rsid w:val="005A717D"/>
    <w:rsid w:val="005B637F"/>
    <w:rsid w:val="005D6E57"/>
    <w:rsid w:val="006032C5"/>
    <w:rsid w:val="006042B5"/>
    <w:rsid w:val="0062362F"/>
    <w:rsid w:val="006379CC"/>
    <w:rsid w:val="006906D0"/>
    <w:rsid w:val="006915FC"/>
    <w:rsid w:val="006B416E"/>
    <w:rsid w:val="006C1974"/>
    <w:rsid w:val="006E5754"/>
    <w:rsid w:val="006E598A"/>
    <w:rsid w:val="0073056E"/>
    <w:rsid w:val="00744E91"/>
    <w:rsid w:val="00754467"/>
    <w:rsid w:val="007604AA"/>
    <w:rsid w:val="007821B3"/>
    <w:rsid w:val="00793878"/>
    <w:rsid w:val="007B33C1"/>
    <w:rsid w:val="007B350B"/>
    <w:rsid w:val="007C3C22"/>
    <w:rsid w:val="00813593"/>
    <w:rsid w:val="0084621C"/>
    <w:rsid w:val="008A2080"/>
    <w:rsid w:val="008B081C"/>
    <w:rsid w:val="008B6FB8"/>
    <w:rsid w:val="008D75A8"/>
    <w:rsid w:val="008E56A0"/>
    <w:rsid w:val="008E70EC"/>
    <w:rsid w:val="00941CCB"/>
    <w:rsid w:val="00966613"/>
    <w:rsid w:val="00971441"/>
    <w:rsid w:val="009C1DD2"/>
    <w:rsid w:val="009E33CF"/>
    <w:rsid w:val="00A00261"/>
    <w:rsid w:val="00A13B97"/>
    <w:rsid w:val="00A353B2"/>
    <w:rsid w:val="00A90E01"/>
    <w:rsid w:val="00AC60B4"/>
    <w:rsid w:val="00B057E4"/>
    <w:rsid w:val="00B355B8"/>
    <w:rsid w:val="00B4040B"/>
    <w:rsid w:val="00B86043"/>
    <w:rsid w:val="00BA0A1D"/>
    <w:rsid w:val="00BA36E4"/>
    <w:rsid w:val="00BC5942"/>
    <w:rsid w:val="00BE199C"/>
    <w:rsid w:val="00C417BE"/>
    <w:rsid w:val="00C540B3"/>
    <w:rsid w:val="00C62441"/>
    <w:rsid w:val="00CD4FB2"/>
    <w:rsid w:val="00CE4613"/>
    <w:rsid w:val="00D15377"/>
    <w:rsid w:val="00D200E0"/>
    <w:rsid w:val="00D47D51"/>
    <w:rsid w:val="00D55E9C"/>
    <w:rsid w:val="00D67968"/>
    <w:rsid w:val="00D75A8C"/>
    <w:rsid w:val="00DB767A"/>
    <w:rsid w:val="00DF71AB"/>
    <w:rsid w:val="00E12739"/>
    <w:rsid w:val="00E279A5"/>
    <w:rsid w:val="00E366EF"/>
    <w:rsid w:val="00E54AD3"/>
    <w:rsid w:val="00E66114"/>
    <w:rsid w:val="00EA270D"/>
    <w:rsid w:val="00EB3C64"/>
    <w:rsid w:val="00EE1E48"/>
    <w:rsid w:val="00EF0047"/>
    <w:rsid w:val="00F00C9F"/>
    <w:rsid w:val="00F7299E"/>
    <w:rsid w:val="00FA6045"/>
    <w:rsid w:val="00FC36C7"/>
    <w:rsid w:val="00FC6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E9EA4BB-AA90-420A-BCEE-984AAE0A6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643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1BA3"/>
    <w:pPr>
      <w:ind w:left="720"/>
      <w:contextualSpacing/>
    </w:pPr>
  </w:style>
  <w:style w:type="table" w:styleId="TableGrid">
    <w:name w:val="Table Grid"/>
    <w:basedOn w:val="TableNormal"/>
    <w:uiPriority w:val="59"/>
    <w:rsid w:val="006E57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5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575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C1FCF1-DC28-415F-BB25-570315508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4</Words>
  <Characters>310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2-26T05:11:00Z</dcterms:created>
  <dcterms:modified xsi:type="dcterms:W3CDTF">2020-02-26T05:11:00Z</dcterms:modified>
</cp:coreProperties>
</file>